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8303"/>
      </w:tblGrid>
      <w:tr w:rsidR="00DB725E" w14:paraId="72EC4B5A" w14:textId="77777777" w:rsidTr="00DB725E">
        <w:tc>
          <w:tcPr>
            <w:tcW w:w="1384" w:type="dxa"/>
            <w:hideMark/>
          </w:tcPr>
          <w:p w14:paraId="1C2DEBC8" w14:textId="77777777" w:rsidR="00DB725E" w:rsidRDefault="00DB725E">
            <w:pPr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4763A07A" wp14:editId="54103C50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Picture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14:paraId="28BB1C84" w14:textId="77777777" w:rsidR="00DB725E" w:rsidRDefault="00DB725E">
            <w:pPr>
              <w:spacing w:after="0"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Министерство науки и высшего образования Российской Федерации</w:t>
            </w:r>
          </w:p>
          <w:p w14:paraId="2D41CB05" w14:textId="77777777" w:rsidR="00DB725E" w:rsidRDefault="00DB725E">
            <w:pPr>
              <w:spacing w:after="0"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 xml:space="preserve">Федеральное государственное бюджетное образовательное учреждение </w:t>
            </w:r>
          </w:p>
          <w:p w14:paraId="50165B34" w14:textId="77777777" w:rsidR="00DB725E" w:rsidRDefault="00DB725E">
            <w:pPr>
              <w:spacing w:after="0"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высшего образования</w:t>
            </w:r>
          </w:p>
          <w:p w14:paraId="04B5B24F" w14:textId="77777777" w:rsidR="00DB725E" w:rsidRDefault="00DB725E">
            <w:pPr>
              <w:spacing w:after="0" w:line="240" w:lineRule="auto"/>
              <w:ind w:right="-2" w:firstLine="0"/>
              <w:jc w:val="center"/>
              <w:rPr>
                <w:b/>
              </w:rPr>
            </w:pPr>
            <w:r>
              <w:rPr>
                <w:b/>
              </w:rPr>
              <w:t>«Московский государственный технический университет</w:t>
            </w:r>
          </w:p>
          <w:p w14:paraId="49864110" w14:textId="77777777" w:rsidR="00DB725E" w:rsidRDefault="00DB725E">
            <w:pPr>
              <w:spacing w:after="0" w:line="240" w:lineRule="auto"/>
              <w:ind w:right="-2" w:firstLine="0"/>
              <w:jc w:val="center"/>
              <w:rPr>
                <w:b/>
              </w:rPr>
            </w:pPr>
            <w:r>
              <w:rPr>
                <w:b/>
              </w:rPr>
              <w:t xml:space="preserve">имени </w:t>
            </w:r>
            <w:proofErr w:type="gramStart"/>
            <w:r>
              <w:rPr>
                <w:b/>
              </w:rPr>
              <w:t>Н.Э.</w:t>
            </w:r>
            <w:proofErr w:type="gramEnd"/>
            <w:r>
              <w:rPr>
                <w:b/>
              </w:rPr>
              <w:t xml:space="preserve"> Баумана</w:t>
            </w:r>
          </w:p>
          <w:p w14:paraId="3E7ADDC7" w14:textId="77777777" w:rsidR="00DB725E" w:rsidRDefault="00DB725E">
            <w:pPr>
              <w:spacing w:after="0"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(национальный исследовательский университет)»</w:t>
            </w:r>
          </w:p>
          <w:p w14:paraId="0A9AE267" w14:textId="77777777" w:rsidR="00DB725E" w:rsidRDefault="00DB725E">
            <w:pPr>
              <w:spacing w:after="0"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 xml:space="preserve">(МГТУ им. </w:t>
            </w:r>
            <w:proofErr w:type="gramStart"/>
            <w:r>
              <w:rPr>
                <w:b/>
              </w:rPr>
              <w:t>Н.Э.</w:t>
            </w:r>
            <w:proofErr w:type="gramEnd"/>
            <w:r>
              <w:rPr>
                <w:b/>
              </w:rPr>
              <w:t xml:space="preserve"> Баумана)</w:t>
            </w:r>
          </w:p>
        </w:tc>
      </w:tr>
    </w:tbl>
    <w:p w14:paraId="6E13B5E7" w14:textId="77777777" w:rsidR="00DB725E" w:rsidRDefault="00DB725E" w:rsidP="00DB725E">
      <w:pPr>
        <w:pBdr>
          <w:bottom w:val="thinThickSmallGap" w:sz="24" w:space="1" w:color="auto"/>
        </w:pBdr>
        <w:jc w:val="center"/>
        <w:rPr>
          <w:b/>
          <w:sz w:val="8"/>
        </w:rPr>
      </w:pPr>
    </w:p>
    <w:p w14:paraId="053642A7" w14:textId="77777777" w:rsidR="00DB725E" w:rsidRDefault="00DB725E" w:rsidP="00DB725E">
      <w:pPr>
        <w:spacing w:after="0" w:line="240" w:lineRule="auto"/>
        <w:ind w:firstLine="0"/>
        <w:rPr>
          <w:b/>
        </w:rPr>
      </w:pPr>
    </w:p>
    <w:p w14:paraId="0DA7AB28" w14:textId="77777777" w:rsidR="00DB725E" w:rsidRDefault="00DB725E" w:rsidP="00DB725E">
      <w:pPr>
        <w:spacing w:after="0" w:line="240" w:lineRule="auto"/>
        <w:ind w:firstLine="0"/>
        <w:jc w:val="center"/>
      </w:pPr>
      <w:r>
        <w:t>ФАКУЛЬТЕТ «Информатика и системы управления» (ИУ)</w:t>
      </w:r>
    </w:p>
    <w:p w14:paraId="745DD0A1" w14:textId="77777777" w:rsidR="00DB725E" w:rsidRDefault="00DB725E" w:rsidP="00DB725E">
      <w:pPr>
        <w:spacing w:after="0" w:line="240" w:lineRule="auto"/>
        <w:ind w:firstLine="0"/>
        <w:jc w:val="center"/>
      </w:pPr>
    </w:p>
    <w:p w14:paraId="4E19AC0B" w14:textId="77777777" w:rsidR="00DB725E" w:rsidRDefault="00DB725E" w:rsidP="00DB725E">
      <w:pPr>
        <w:spacing w:after="0" w:line="240" w:lineRule="auto"/>
        <w:ind w:firstLine="0"/>
        <w:jc w:val="center"/>
        <w:rPr>
          <w:iCs/>
        </w:rPr>
      </w:pPr>
      <w:r>
        <w:t>КАФЕДРА «Информационная безопасность» (ИУ8)</w:t>
      </w:r>
    </w:p>
    <w:p w14:paraId="49EA1011" w14:textId="77777777" w:rsidR="00DB725E" w:rsidRDefault="00DB725E" w:rsidP="00DB725E">
      <w:pPr>
        <w:spacing w:after="0"/>
        <w:rPr>
          <w:i/>
        </w:rPr>
      </w:pPr>
    </w:p>
    <w:p w14:paraId="33772F7F" w14:textId="77777777" w:rsidR="00DB725E" w:rsidRDefault="00DB725E" w:rsidP="00DB725E">
      <w:pPr>
        <w:spacing w:after="0"/>
        <w:rPr>
          <w:i/>
        </w:rPr>
      </w:pPr>
    </w:p>
    <w:p w14:paraId="7E65F45F" w14:textId="77777777" w:rsidR="00DB725E" w:rsidRDefault="00DB725E" w:rsidP="00DB725E">
      <w:pPr>
        <w:spacing w:after="0"/>
        <w:rPr>
          <w:i/>
          <w:sz w:val="32"/>
        </w:rPr>
      </w:pPr>
    </w:p>
    <w:p w14:paraId="285CED87" w14:textId="77777777" w:rsidR="00DB725E" w:rsidRDefault="00DB725E" w:rsidP="00DB725E">
      <w:pPr>
        <w:spacing w:after="0"/>
        <w:rPr>
          <w:i/>
          <w:sz w:val="32"/>
        </w:rPr>
      </w:pPr>
    </w:p>
    <w:p w14:paraId="10112831" w14:textId="77777777" w:rsidR="00DB725E" w:rsidRDefault="00DB725E" w:rsidP="00DB725E">
      <w:pPr>
        <w:spacing w:after="0"/>
        <w:ind w:firstLine="0"/>
        <w:rPr>
          <w:i/>
          <w:sz w:val="32"/>
        </w:rPr>
      </w:pPr>
    </w:p>
    <w:p w14:paraId="7D3F9299" w14:textId="77777777" w:rsidR="00DB725E" w:rsidRDefault="00DB725E" w:rsidP="00DB725E">
      <w:pPr>
        <w:spacing w:after="0"/>
        <w:ind w:firstLine="0"/>
        <w:jc w:val="center"/>
        <w:rPr>
          <w:sz w:val="28"/>
        </w:rPr>
      </w:pPr>
      <w:r>
        <w:rPr>
          <w:sz w:val="28"/>
        </w:rPr>
        <w:t>Отчёт</w:t>
      </w:r>
    </w:p>
    <w:p w14:paraId="0AE7FDA2" w14:textId="73EB4C33" w:rsidR="00DB725E" w:rsidRDefault="00DB725E" w:rsidP="00DB725E">
      <w:pPr>
        <w:spacing w:before="240" w:after="0"/>
        <w:ind w:firstLine="0"/>
        <w:jc w:val="center"/>
      </w:pPr>
      <w:r>
        <w:t xml:space="preserve">по лабораторной работе № </w:t>
      </w:r>
      <w:r w:rsidR="00640AAF">
        <w:t>5</w:t>
      </w:r>
    </w:p>
    <w:p w14:paraId="00F9E1AF" w14:textId="77777777" w:rsidR="00DB725E" w:rsidRDefault="00DB725E" w:rsidP="00DB725E">
      <w:pPr>
        <w:spacing w:after="0" w:line="360" w:lineRule="auto"/>
        <w:ind w:firstLine="0"/>
        <w:jc w:val="center"/>
      </w:pPr>
      <w:r>
        <w:t>по дисциплине «Теория Систем и Системный Анализ»</w:t>
      </w:r>
    </w:p>
    <w:p w14:paraId="0D53A209" w14:textId="76C3B01E" w:rsidR="00DB725E" w:rsidRDefault="00DB725E" w:rsidP="00DB725E">
      <w:pPr>
        <w:spacing w:before="240" w:after="0"/>
        <w:ind w:firstLine="0"/>
        <w:jc w:val="center"/>
        <w:rPr>
          <w:b/>
        </w:rPr>
      </w:pPr>
      <w:r>
        <w:rPr>
          <w:b/>
        </w:rPr>
        <w:t>Тема: «</w:t>
      </w:r>
      <w:r w:rsidR="00640AAF" w:rsidRPr="00640AAF">
        <w:rPr>
          <w:b/>
        </w:rPr>
        <w:t>Двумерный поиск для подбора коэффициентов простейшей нейронной сети на примере решения задачи линейной регрессии экспериментальных данных</w:t>
      </w:r>
      <w:r>
        <w:rPr>
          <w:b/>
        </w:rPr>
        <w:t>»</w:t>
      </w:r>
    </w:p>
    <w:p w14:paraId="5C7BF43B" w14:textId="77777777" w:rsidR="00DB725E" w:rsidRDefault="00DB725E" w:rsidP="00DB725E">
      <w:pPr>
        <w:spacing w:after="0"/>
        <w:ind w:firstLine="0"/>
      </w:pPr>
    </w:p>
    <w:p w14:paraId="1A557349" w14:textId="77777777" w:rsidR="00DB725E" w:rsidRDefault="00DB725E" w:rsidP="00DB725E">
      <w:pPr>
        <w:spacing w:after="0"/>
        <w:ind w:firstLine="0"/>
      </w:pPr>
    </w:p>
    <w:p w14:paraId="5B346C45" w14:textId="77777777" w:rsidR="00DB725E" w:rsidRDefault="00DB725E" w:rsidP="00DB725E">
      <w:pPr>
        <w:spacing w:after="0"/>
        <w:ind w:firstLine="0"/>
      </w:pPr>
    </w:p>
    <w:p w14:paraId="052A681D" w14:textId="2CE1023C" w:rsidR="00DB725E" w:rsidRPr="002D0DB5" w:rsidRDefault="002D0DB5" w:rsidP="00DB725E">
      <w:pPr>
        <w:spacing w:after="0"/>
        <w:ind w:firstLine="0"/>
        <w:jc w:val="center"/>
      </w:pPr>
      <w:r>
        <w:t xml:space="preserve">Вариант </w:t>
      </w:r>
      <w:r w:rsidRPr="002D0DB5">
        <w:t>13</w:t>
      </w:r>
    </w:p>
    <w:p w14:paraId="46E8DA3B" w14:textId="77777777" w:rsidR="00DB725E" w:rsidRDefault="00DB725E" w:rsidP="00DB725E">
      <w:pPr>
        <w:spacing w:after="0"/>
      </w:pPr>
    </w:p>
    <w:p w14:paraId="6E08DE06" w14:textId="77777777" w:rsidR="00DB725E" w:rsidRDefault="00DB725E" w:rsidP="00DB725E">
      <w:pPr>
        <w:spacing w:after="0"/>
      </w:pPr>
    </w:p>
    <w:p w14:paraId="653A8F27" w14:textId="77777777" w:rsidR="00DB725E" w:rsidRDefault="00DB725E" w:rsidP="00DB725E">
      <w:pPr>
        <w:spacing w:after="0"/>
      </w:pPr>
    </w:p>
    <w:p w14:paraId="1292B87E" w14:textId="77777777" w:rsidR="00DB725E" w:rsidRDefault="00DB725E" w:rsidP="00DB725E">
      <w:pPr>
        <w:spacing w:after="0"/>
      </w:pPr>
    </w:p>
    <w:p w14:paraId="21BC6DC7" w14:textId="49E81336" w:rsidR="00DB725E" w:rsidRDefault="002D0DB5" w:rsidP="00DB725E">
      <w:pPr>
        <w:spacing w:after="0"/>
        <w:ind w:left="6521" w:firstLine="0"/>
      </w:pPr>
      <w:r>
        <w:t>Выполнил: Мусина К. Р</w:t>
      </w:r>
      <w:r w:rsidR="00DB725E">
        <w:t>.,</w:t>
      </w:r>
    </w:p>
    <w:p w14:paraId="54CC2104" w14:textId="6A008840" w:rsidR="00DB725E" w:rsidRDefault="00DB725E" w:rsidP="00DB725E">
      <w:pPr>
        <w:spacing w:after="0"/>
        <w:ind w:left="6521" w:firstLine="0"/>
      </w:pPr>
      <w:r>
        <w:t>студент группы ИУ8-3</w:t>
      </w:r>
      <w:r w:rsidR="002D0DB5">
        <w:t>2</w:t>
      </w:r>
    </w:p>
    <w:p w14:paraId="361B795C" w14:textId="77777777" w:rsidR="00DB725E" w:rsidRDefault="00DB725E" w:rsidP="00DB725E">
      <w:pPr>
        <w:spacing w:after="0"/>
        <w:ind w:left="6521"/>
      </w:pPr>
    </w:p>
    <w:p w14:paraId="570B8F45" w14:textId="77777777" w:rsidR="00DB725E" w:rsidRDefault="00DB725E" w:rsidP="00DB725E">
      <w:pPr>
        <w:spacing w:after="0"/>
        <w:ind w:left="6521" w:firstLine="0"/>
      </w:pPr>
      <w:r>
        <w:t xml:space="preserve">Проверил: </w:t>
      </w:r>
      <w:proofErr w:type="spellStart"/>
      <w:r>
        <w:t>Коннова</w:t>
      </w:r>
      <w:proofErr w:type="spellEnd"/>
      <w:r>
        <w:t xml:space="preserve"> Н. С.,</w:t>
      </w:r>
    </w:p>
    <w:p w14:paraId="71842387" w14:textId="77777777" w:rsidR="00DB725E" w:rsidRDefault="00DB725E" w:rsidP="00DB725E">
      <w:pPr>
        <w:spacing w:after="0"/>
        <w:ind w:left="6521" w:firstLine="0"/>
      </w:pPr>
      <w:r>
        <w:t>доцент каф. ИУ8</w:t>
      </w:r>
    </w:p>
    <w:p w14:paraId="7553ED99" w14:textId="77777777" w:rsidR="00DB725E" w:rsidRDefault="00DB725E" w:rsidP="00DB725E">
      <w:pPr>
        <w:spacing w:after="0"/>
        <w:jc w:val="center"/>
      </w:pPr>
    </w:p>
    <w:p w14:paraId="2FCEF4A7" w14:textId="77777777" w:rsidR="00DB725E" w:rsidRDefault="00DB725E" w:rsidP="00DB725E">
      <w:pPr>
        <w:spacing w:after="0"/>
        <w:jc w:val="center"/>
      </w:pPr>
    </w:p>
    <w:p w14:paraId="75CD0C04" w14:textId="70210DFC" w:rsidR="00DB725E" w:rsidRDefault="00DB725E" w:rsidP="001F035C">
      <w:pPr>
        <w:spacing w:after="0"/>
        <w:ind w:firstLine="0"/>
      </w:pPr>
    </w:p>
    <w:p w14:paraId="5652FE59" w14:textId="77777777" w:rsidR="00DB725E" w:rsidRDefault="00DB725E" w:rsidP="00DB725E">
      <w:pPr>
        <w:spacing w:after="0"/>
        <w:ind w:firstLine="0"/>
      </w:pPr>
    </w:p>
    <w:p w14:paraId="48F470C7" w14:textId="77777777" w:rsidR="00DB725E" w:rsidRDefault="00DB725E" w:rsidP="00DB725E">
      <w:pPr>
        <w:spacing w:after="0"/>
        <w:ind w:firstLine="0"/>
        <w:jc w:val="center"/>
      </w:pPr>
      <w:r>
        <w:t>г. Москва,</w:t>
      </w:r>
    </w:p>
    <w:p w14:paraId="649750F7" w14:textId="73ABE5E3" w:rsidR="00DB725E" w:rsidRDefault="002D0DB5" w:rsidP="00DB725E">
      <w:pPr>
        <w:spacing w:after="0"/>
        <w:ind w:firstLine="0"/>
        <w:jc w:val="center"/>
      </w:pPr>
      <w:r>
        <w:t>2020</w:t>
      </w:r>
      <w:r w:rsidR="00DB725E">
        <w:t xml:space="preserve"> г.</w:t>
      </w:r>
    </w:p>
    <w:p w14:paraId="1C0A094C" w14:textId="77777777" w:rsidR="00AF6837" w:rsidRPr="004D4582" w:rsidRDefault="004D4582" w:rsidP="004D4582">
      <w:pPr>
        <w:pStyle w:val="1"/>
        <w:ind w:left="357" w:hanging="357"/>
      </w:pPr>
      <w:r w:rsidRPr="004D4582">
        <w:lastRenderedPageBreak/>
        <w:t xml:space="preserve">1. </w:t>
      </w:r>
      <w:r w:rsidR="00AF6837" w:rsidRPr="004D4582">
        <w:t>Цель работы</w:t>
      </w:r>
    </w:p>
    <w:p w14:paraId="127C5286" w14:textId="0EFE5105" w:rsidR="00B03499" w:rsidRDefault="00640AAF" w:rsidP="0074591D">
      <w:pPr>
        <w:rPr>
          <w:sz w:val="28"/>
        </w:rPr>
      </w:pPr>
      <w:r w:rsidRPr="00640AAF">
        <w:rPr>
          <w:sz w:val="28"/>
        </w:rPr>
        <w:t>Знакомство с простейшей нейронной сетью и реализация алгоритма поиска ее весовых коэффициентов на примере решения задачи регрессии экспериментальных данных.</w:t>
      </w:r>
    </w:p>
    <w:p w14:paraId="0F9ADA7B" w14:textId="77777777" w:rsidR="0084044C" w:rsidRPr="004D4582" w:rsidRDefault="0084044C" w:rsidP="0084044C">
      <w:pPr>
        <w:pStyle w:val="1"/>
        <w:ind w:left="357" w:hanging="357"/>
      </w:pPr>
      <w:r>
        <w:t>2</w:t>
      </w:r>
      <w:r w:rsidRPr="004D4582">
        <w:t xml:space="preserve">. </w:t>
      </w:r>
      <w:r w:rsidR="00586944">
        <w:t>Постановка задачи</w:t>
      </w:r>
    </w:p>
    <w:p w14:paraId="233B0FC0" w14:textId="33F3169C" w:rsidR="00332A3B" w:rsidRDefault="00640AAF" w:rsidP="00640AAF">
      <w:pPr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ab/>
        <w:t>Н</w:t>
      </w:r>
      <w:r w:rsidRPr="00640AAF">
        <w:rPr>
          <w:sz w:val="28"/>
          <w:szCs w:val="28"/>
        </w:rPr>
        <w:t xml:space="preserve">айти линейную регрессию функции (коэффициенты наиболее подходящей прямой </w:t>
      </w:r>
      <w:r>
        <w:rPr>
          <w:sz w:val="28"/>
          <w:szCs w:val="28"/>
          <w:lang w:val="en-US"/>
        </w:rPr>
        <w:t>c</w:t>
      </w:r>
      <w:r w:rsidRPr="00640AAF">
        <w:rPr>
          <w:sz w:val="28"/>
          <w:szCs w:val="28"/>
        </w:rPr>
        <w:t xml:space="preserve"> = 1000, </w:t>
      </w:r>
      <w:r>
        <w:rPr>
          <w:sz w:val="28"/>
          <w:szCs w:val="28"/>
          <w:lang w:val="en-US"/>
        </w:rPr>
        <w:t>d</w:t>
      </w:r>
      <w:r w:rsidRPr="00640AAF">
        <w:rPr>
          <w:sz w:val="28"/>
          <w:szCs w:val="28"/>
        </w:rPr>
        <w:t xml:space="preserve"> = 0) по набору ее дискретных значений, заданных равномерно на интервале [-5, 5]  со случайными ошибками      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2000*rnd(-0.5,0.5)</m:t>
        </m:r>
      </m:oMath>
      <w:r w:rsidRPr="00640AAF">
        <w:rPr>
          <w:sz w:val="28"/>
          <w:szCs w:val="28"/>
        </w:rPr>
        <w:t xml:space="preserve">. Выполнить расчет параметров </w:t>
      </w:r>
      <w:r>
        <w:rPr>
          <w:sz w:val="28"/>
          <w:szCs w:val="28"/>
        </w:rPr>
        <w:t xml:space="preserve">методом Фибоначчи для </w:t>
      </w:r>
      <w:r>
        <w:rPr>
          <w:sz w:val="28"/>
          <w:szCs w:val="28"/>
          <w:lang w:val="en-US"/>
        </w:rPr>
        <w:t>c</w:t>
      </w:r>
      <w:r w:rsidRPr="00640A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методом дихотомии для </w:t>
      </w:r>
      <w:r>
        <w:rPr>
          <w:sz w:val="28"/>
          <w:szCs w:val="28"/>
          <w:lang w:val="en-US"/>
        </w:rPr>
        <w:t>d</w:t>
      </w:r>
      <w:r w:rsidRPr="00640AAF">
        <w:rPr>
          <w:sz w:val="28"/>
          <w:szCs w:val="28"/>
        </w:rPr>
        <w:t xml:space="preserve">. </w:t>
      </w:r>
    </w:p>
    <w:p w14:paraId="0FB73AE9" w14:textId="1A7D43DB" w:rsidR="00640AAF" w:rsidRPr="00640AAF" w:rsidRDefault="00640AAF" w:rsidP="00640AAF">
      <w:pPr>
        <w:ind w:firstLine="0"/>
        <w:jc w:val="left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 w:rsidRPr="00640AAF">
        <w:rPr>
          <w:sz w:val="28"/>
          <w:szCs w:val="28"/>
        </w:rPr>
        <w:t xml:space="preserve"> = 20.</w:t>
      </w:r>
    </w:p>
    <w:p w14:paraId="238E2334" w14:textId="49C2A761" w:rsidR="003137DE" w:rsidRPr="003137DE" w:rsidRDefault="002B4ECA" w:rsidP="003137DE">
      <w:pPr>
        <w:pStyle w:val="1"/>
        <w:ind w:left="357" w:hanging="357"/>
      </w:pPr>
      <w:r>
        <w:t>3</w:t>
      </w:r>
      <w:r w:rsidRPr="004D4582">
        <w:t xml:space="preserve">. </w:t>
      </w:r>
      <w:r>
        <w:t>Ход работы</w:t>
      </w:r>
    </w:p>
    <w:p w14:paraId="1A86843D" w14:textId="060492A0" w:rsidR="00640AAF" w:rsidRPr="00640AAF" w:rsidRDefault="00640AAF" w:rsidP="00640AAF">
      <w:pPr>
        <w:ind w:firstLine="357"/>
        <w:jc w:val="left"/>
        <w:rPr>
          <w:sz w:val="28"/>
          <w:szCs w:val="28"/>
        </w:rPr>
      </w:pPr>
      <w:r w:rsidRPr="00640AAF">
        <w:rPr>
          <w:sz w:val="28"/>
          <w:szCs w:val="28"/>
        </w:rPr>
        <w:t xml:space="preserve">Рассмотрим линейную регрессию на интервале </w:t>
      </w:r>
      <m:oMath>
        <m:r>
          <w:rPr>
            <w:rFonts w:ascii="Cambria Math" w:hAnsi="Cambria Math"/>
            <w:sz w:val="28"/>
            <w:szCs w:val="28"/>
          </w:rPr>
          <m:t>a=-5, b=5</m:t>
        </m:r>
      </m:oMath>
      <w:r w:rsidRPr="00640AAF">
        <w:rPr>
          <w:sz w:val="28"/>
          <w:szCs w:val="28"/>
        </w:rPr>
        <w:t xml:space="preserve"> с известными параметрами </w:t>
      </w:r>
      <m:oMath>
        <m:r>
          <w:rPr>
            <w:rFonts w:ascii="Cambria Math" w:hAnsi="Cambria Math"/>
            <w:sz w:val="28"/>
            <w:szCs w:val="28"/>
          </w:rPr>
          <m:t>c=1000, d=0.</m:t>
        </m:r>
      </m:oMath>
    </w:p>
    <w:p w14:paraId="4B615B91" w14:textId="4CBC8DE5" w:rsidR="00C85030" w:rsidRDefault="00640AAF" w:rsidP="00640AAF">
      <w:pPr>
        <w:ind w:firstLine="357"/>
        <w:jc w:val="left"/>
        <w:rPr>
          <w:sz w:val="28"/>
          <w:szCs w:val="28"/>
        </w:rPr>
      </w:pPr>
      <w:r w:rsidRPr="00640AAF">
        <w:rPr>
          <w:sz w:val="28"/>
          <w:szCs w:val="28"/>
        </w:rPr>
        <w:t xml:space="preserve">Набор данных содержит </w:t>
      </w:r>
      <m:oMath>
        <m:r>
          <w:rPr>
            <w:rFonts w:ascii="Cambria Math" w:hAnsi="Cambria Math"/>
            <w:sz w:val="28"/>
            <w:szCs w:val="28"/>
          </w:rPr>
          <m:t>N=20</m:t>
        </m:r>
      </m:oMath>
      <w:r w:rsidRPr="00640AAF">
        <w:rPr>
          <w:sz w:val="28"/>
          <w:szCs w:val="28"/>
        </w:rPr>
        <w:t xml:space="preserve"> отсчета.</w:t>
      </w:r>
    </w:p>
    <w:p w14:paraId="789C58A3" w14:textId="07CDB12E" w:rsidR="00BB0B98" w:rsidRDefault="00BB0B98" w:rsidP="00640AAF">
      <w:pPr>
        <w:ind w:firstLine="357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Результаты </w:t>
      </w:r>
      <w:r w:rsidR="005D6D4F">
        <w:rPr>
          <w:sz w:val="28"/>
          <w:szCs w:val="28"/>
        </w:rPr>
        <w:t>работы функции без шума: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839"/>
        <w:gridCol w:w="4840"/>
      </w:tblGrid>
      <w:tr w:rsidR="005D6D4F" w14:paraId="48837457" w14:textId="77777777" w:rsidTr="005D6D4F">
        <w:tc>
          <w:tcPr>
            <w:tcW w:w="4839" w:type="dxa"/>
          </w:tcPr>
          <w:p w14:paraId="14948598" w14:textId="4980E836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bookmarkStart w:id="0" w:name="_Hlk58506760"/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4840" w:type="dxa"/>
          </w:tcPr>
          <w:p w14:paraId="20D5E373" w14:textId="7A07C3F1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(x)</w:t>
            </w:r>
          </w:p>
        </w:tc>
      </w:tr>
      <w:tr w:rsidR="005D6D4F" w14:paraId="7CE7B4AB" w14:textId="77777777" w:rsidTr="005D6D4F">
        <w:tc>
          <w:tcPr>
            <w:tcW w:w="4839" w:type="dxa"/>
          </w:tcPr>
          <w:p w14:paraId="1BA04360" w14:textId="4EF3DB22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5</w:t>
            </w:r>
          </w:p>
        </w:tc>
        <w:tc>
          <w:tcPr>
            <w:tcW w:w="4840" w:type="dxa"/>
          </w:tcPr>
          <w:p w14:paraId="6E458AB8" w14:textId="0EED257D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5000</w:t>
            </w:r>
          </w:p>
        </w:tc>
      </w:tr>
      <w:tr w:rsidR="005D6D4F" w14:paraId="611B4779" w14:textId="77777777" w:rsidTr="005D6D4F">
        <w:tc>
          <w:tcPr>
            <w:tcW w:w="4839" w:type="dxa"/>
          </w:tcPr>
          <w:p w14:paraId="600AFFD3" w14:textId="5AA00098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4,5</w:t>
            </w:r>
          </w:p>
        </w:tc>
        <w:tc>
          <w:tcPr>
            <w:tcW w:w="4840" w:type="dxa"/>
          </w:tcPr>
          <w:p w14:paraId="21053DA9" w14:textId="41850E0E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4500</w:t>
            </w:r>
          </w:p>
        </w:tc>
      </w:tr>
      <w:tr w:rsidR="005D6D4F" w14:paraId="70CF12D3" w14:textId="77777777" w:rsidTr="005D6D4F">
        <w:tc>
          <w:tcPr>
            <w:tcW w:w="4839" w:type="dxa"/>
          </w:tcPr>
          <w:p w14:paraId="6E91C6F2" w14:textId="0C802058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4</w:t>
            </w:r>
          </w:p>
        </w:tc>
        <w:tc>
          <w:tcPr>
            <w:tcW w:w="4840" w:type="dxa"/>
          </w:tcPr>
          <w:p w14:paraId="698A1185" w14:textId="0328330C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4000</w:t>
            </w:r>
          </w:p>
        </w:tc>
      </w:tr>
      <w:tr w:rsidR="005D6D4F" w14:paraId="43C9156B" w14:textId="77777777" w:rsidTr="005D6D4F">
        <w:tc>
          <w:tcPr>
            <w:tcW w:w="4839" w:type="dxa"/>
          </w:tcPr>
          <w:p w14:paraId="53121DFD" w14:textId="65D998C5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,5</w:t>
            </w:r>
          </w:p>
        </w:tc>
        <w:tc>
          <w:tcPr>
            <w:tcW w:w="4840" w:type="dxa"/>
          </w:tcPr>
          <w:p w14:paraId="79155E21" w14:textId="029BCD79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500</w:t>
            </w:r>
          </w:p>
        </w:tc>
      </w:tr>
      <w:tr w:rsidR="005D6D4F" w14:paraId="62E938D6" w14:textId="77777777" w:rsidTr="005D6D4F">
        <w:tc>
          <w:tcPr>
            <w:tcW w:w="4839" w:type="dxa"/>
          </w:tcPr>
          <w:p w14:paraId="14478669" w14:textId="4B5D236A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</w:t>
            </w:r>
          </w:p>
        </w:tc>
        <w:tc>
          <w:tcPr>
            <w:tcW w:w="4840" w:type="dxa"/>
          </w:tcPr>
          <w:p w14:paraId="16FC2A23" w14:textId="23326275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000</w:t>
            </w:r>
          </w:p>
        </w:tc>
      </w:tr>
      <w:tr w:rsidR="005D6D4F" w14:paraId="125FF522" w14:textId="77777777" w:rsidTr="005D6D4F">
        <w:tc>
          <w:tcPr>
            <w:tcW w:w="4839" w:type="dxa"/>
          </w:tcPr>
          <w:p w14:paraId="28364575" w14:textId="77F539D4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,5</w:t>
            </w:r>
          </w:p>
        </w:tc>
        <w:tc>
          <w:tcPr>
            <w:tcW w:w="4840" w:type="dxa"/>
          </w:tcPr>
          <w:p w14:paraId="45135991" w14:textId="721C120D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500</w:t>
            </w:r>
          </w:p>
        </w:tc>
      </w:tr>
      <w:tr w:rsidR="005D6D4F" w14:paraId="477C7A9B" w14:textId="77777777" w:rsidTr="005D6D4F">
        <w:tc>
          <w:tcPr>
            <w:tcW w:w="4839" w:type="dxa"/>
          </w:tcPr>
          <w:p w14:paraId="064BCA95" w14:textId="60A5CE8E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</w:t>
            </w:r>
          </w:p>
        </w:tc>
        <w:tc>
          <w:tcPr>
            <w:tcW w:w="4840" w:type="dxa"/>
          </w:tcPr>
          <w:p w14:paraId="24A77692" w14:textId="2021EB2D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000</w:t>
            </w:r>
          </w:p>
        </w:tc>
      </w:tr>
      <w:tr w:rsidR="005D6D4F" w14:paraId="6C106E13" w14:textId="77777777" w:rsidTr="005D6D4F">
        <w:tc>
          <w:tcPr>
            <w:tcW w:w="4839" w:type="dxa"/>
          </w:tcPr>
          <w:p w14:paraId="0D7875A9" w14:textId="1F9E00E6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,5</w:t>
            </w:r>
          </w:p>
        </w:tc>
        <w:tc>
          <w:tcPr>
            <w:tcW w:w="4840" w:type="dxa"/>
          </w:tcPr>
          <w:p w14:paraId="614696B4" w14:textId="1CAAB5F4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500</w:t>
            </w:r>
          </w:p>
        </w:tc>
      </w:tr>
      <w:tr w:rsidR="005D6D4F" w14:paraId="5F5D67B0" w14:textId="77777777" w:rsidTr="005D6D4F">
        <w:tc>
          <w:tcPr>
            <w:tcW w:w="4839" w:type="dxa"/>
          </w:tcPr>
          <w:p w14:paraId="4D5BC451" w14:textId="75D155DE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</w:t>
            </w:r>
          </w:p>
        </w:tc>
        <w:tc>
          <w:tcPr>
            <w:tcW w:w="4840" w:type="dxa"/>
          </w:tcPr>
          <w:p w14:paraId="5487232D" w14:textId="0A92A020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000</w:t>
            </w:r>
          </w:p>
        </w:tc>
      </w:tr>
      <w:tr w:rsidR="005D6D4F" w14:paraId="53E7B9D7" w14:textId="77777777" w:rsidTr="005D6D4F">
        <w:tc>
          <w:tcPr>
            <w:tcW w:w="4839" w:type="dxa"/>
          </w:tcPr>
          <w:p w14:paraId="1D5FABD2" w14:textId="521FA941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0,5</w:t>
            </w:r>
          </w:p>
        </w:tc>
        <w:tc>
          <w:tcPr>
            <w:tcW w:w="4840" w:type="dxa"/>
          </w:tcPr>
          <w:p w14:paraId="7A4F6BCE" w14:textId="07107DC4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500</w:t>
            </w:r>
          </w:p>
        </w:tc>
      </w:tr>
      <w:tr w:rsidR="005D6D4F" w14:paraId="55FEA07B" w14:textId="77777777" w:rsidTr="005D6D4F">
        <w:tc>
          <w:tcPr>
            <w:tcW w:w="4839" w:type="dxa"/>
          </w:tcPr>
          <w:p w14:paraId="7BD15E9E" w14:textId="23AD06A5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4840" w:type="dxa"/>
          </w:tcPr>
          <w:p w14:paraId="2A27DAB8" w14:textId="1EB57FCD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</w:tr>
      <w:tr w:rsidR="005D6D4F" w14:paraId="3D8391E3" w14:textId="77777777" w:rsidTr="005D6D4F">
        <w:tc>
          <w:tcPr>
            <w:tcW w:w="4839" w:type="dxa"/>
          </w:tcPr>
          <w:p w14:paraId="245F6E25" w14:textId="71EF6570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lastRenderedPageBreak/>
              <w:t>0,5</w:t>
            </w:r>
          </w:p>
        </w:tc>
        <w:tc>
          <w:tcPr>
            <w:tcW w:w="4840" w:type="dxa"/>
          </w:tcPr>
          <w:p w14:paraId="7C1144A6" w14:textId="0627D128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00</w:t>
            </w:r>
          </w:p>
        </w:tc>
      </w:tr>
      <w:tr w:rsidR="005D6D4F" w14:paraId="617BBB31" w14:textId="77777777" w:rsidTr="005D6D4F">
        <w:tc>
          <w:tcPr>
            <w:tcW w:w="4839" w:type="dxa"/>
          </w:tcPr>
          <w:p w14:paraId="7B80756C" w14:textId="08137F97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840" w:type="dxa"/>
          </w:tcPr>
          <w:p w14:paraId="0A25A6C6" w14:textId="355C2B73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00</w:t>
            </w:r>
          </w:p>
        </w:tc>
      </w:tr>
      <w:tr w:rsidR="005D6D4F" w14:paraId="08A283F2" w14:textId="77777777" w:rsidTr="005D6D4F">
        <w:tc>
          <w:tcPr>
            <w:tcW w:w="4839" w:type="dxa"/>
          </w:tcPr>
          <w:p w14:paraId="62C928A8" w14:textId="45A2F681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,5</w:t>
            </w:r>
          </w:p>
        </w:tc>
        <w:tc>
          <w:tcPr>
            <w:tcW w:w="4840" w:type="dxa"/>
          </w:tcPr>
          <w:p w14:paraId="5A299769" w14:textId="5A0B463A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500</w:t>
            </w:r>
          </w:p>
        </w:tc>
      </w:tr>
      <w:tr w:rsidR="005D6D4F" w14:paraId="1BBD93D3" w14:textId="77777777" w:rsidTr="005D6D4F">
        <w:tc>
          <w:tcPr>
            <w:tcW w:w="4839" w:type="dxa"/>
          </w:tcPr>
          <w:p w14:paraId="5DAC847F" w14:textId="17D78DD4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840" w:type="dxa"/>
          </w:tcPr>
          <w:p w14:paraId="3E63F512" w14:textId="6BD75039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00</w:t>
            </w:r>
          </w:p>
        </w:tc>
      </w:tr>
      <w:tr w:rsidR="005D6D4F" w14:paraId="25EAB7EF" w14:textId="77777777" w:rsidTr="005D6D4F">
        <w:tc>
          <w:tcPr>
            <w:tcW w:w="4839" w:type="dxa"/>
          </w:tcPr>
          <w:p w14:paraId="52DCC8CA" w14:textId="4D244E28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5</w:t>
            </w:r>
          </w:p>
        </w:tc>
        <w:tc>
          <w:tcPr>
            <w:tcW w:w="4840" w:type="dxa"/>
          </w:tcPr>
          <w:p w14:paraId="7B0FBDA1" w14:textId="79F5D93C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500</w:t>
            </w:r>
          </w:p>
        </w:tc>
      </w:tr>
      <w:tr w:rsidR="005D6D4F" w14:paraId="591F07C8" w14:textId="77777777" w:rsidTr="005D6D4F">
        <w:tc>
          <w:tcPr>
            <w:tcW w:w="4839" w:type="dxa"/>
          </w:tcPr>
          <w:p w14:paraId="389F1BC6" w14:textId="04D73831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40" w:type="dxa"/>
          </w:tcPr>
          <w:p w14:paraId="4AF94D80" w14:textId="1BDB79C2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000</w:t>
            </w:r>
          </w:p>
        </w:tc>
      </w:tr>
      <w:tr w:rsidR="005D6D4F" w14:paraId="172C2BBD" w14:textId="77777777" w:rsidTr="005D6D4F">
        <w:tc>
          <w:tcPr>
            <w:tcW w:w="4839" w:type="dxa"/>
          </w:tcPr>
          <w:p w14:paraId="167A6D28" w14:textId="0E85E3B3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,5</w:t>
            </w:r>
          </w:p>
        </w:tc>
        <w:tc>
          <w:tcPr>
            <w:tcW w:w="4840" w:type="dxa"/>
          </w:tcPr>
          <w:p w14:paraId="71BA67C7" w14:textId="7B432D55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500</w:t>
            </w:r>
          </w:p>
        </w:tc>
      </w:tr>
      <w:tr w:rsidR="005D6D4F" w14:paraId="4CA93ACE" w14:textId="77777777" w:rsidTr="005D6D4F">
        <w:tc>
          <w:tcPr>
            <w:tcW w:w="4839" w:type="dxa"/>
          </w:tcPr>
          <w:p w14:paraId="1496C19D" w14:textId="417D13D5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840" w:type="dxa"/>
          </w:tcPr>
          <w:p w14:paraId="768E503D" w14:textId="3B4A604A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000</w:t>
            </w:r>
          </w:p>
        </w:tc>
      </w:tr>
      <w:tr w:rsidR="005D6D4F" w14:paraId="14F444C0" w14:textId="77777777" w:rsidTr="005D6D4F">
        <w:tc>
          <w:tcPr>
            <w:tcW w:w="4839" w:type="dxa"/>
          </w:tcPr>
          <w:p w14:paraId="1341DA6A" w14:textId="17D3539F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,5</w:t>
            </w:r>
          </w:p>
        </w:tc>
        <w:tc>
          <w:tcPr>
            <w:tcW w:w="4840" w:type="dxa"/>
          </w:tcPr>
          <w:p w14:paraId="6064C55C" w14:textId="0E7DF119" w:rsidR="005D6D4F" w:rsidRPr="005D6D4F" w:rsidRDefault="005D6D4F" w:rsidP="005D6D4F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500</w:t>
            </w:r>
          </w:p>
        </w:tc>
      </w:tr>
      <w:bookmarkEnd w:id="0"/>
    </w:tbl>
    <w:p w14:paraId="7912D6CC" w14:textId="77777777" w:rsidR="005D6D4F" w:rsidRPr="00BB0B98" w:rsidRDefault="005D6D4F" w:rsidP="005D6D4F">
      <w:pPr>
        <w:ind w:firstLine="0"/>
        <w:jc w:val="left"/>
        <w:rPr>
          <w:sz w:val="28"/>
          <w:szCs w:val="28"/>
        </w:rPr>
      </w:pPr>
    </w:p>
    <w:p w14:paraId="122AAA24" w14:textId="53378623" w:rsidR="00640AAF" w:rsidRDefault="005D6D4F" w:rsidP="00640AAF">
      <w:pPr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ab/>
        <w:t>Результаты работы функции с шумом: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839"/>
        <w:gridCol w:w="4840"/>
      </w:tblGrid>
      <w:tr w:rsidR="005D6D4F" w:rsidRPr="005D6D4F" w14:paraId="203DC175" w14:textId="77777777" w:rsidTr="002A6620">
        <w:tc>
          <w:tcPr>
            <w:tcW w:w="4839" w:type="dxa"/>
          </w:tcPr>
          <w:p w14:paraId="4A9CEEBE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4840" w:type="dxa"/>
          </w:tcPr>
          <w:p w14:paraId="017FD5E7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(x)</w:t>
            </w:r>
          </w:p>
        </w:tc>
      </w:tr>
      <w:tr w:rsidR="005D6D4F" w:rsidRPr="005D6D4F" w14:paraId="08A3D485" w14:textId="77777777" w:rsidTr="002A6620">
        <w:tc>
          <w:tcPr>
            <w:tcW w:w="4839" w:type="dxa"/>
          </w:tcPr>
          <w:p w14:paraId="7C33645E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5</w:t>
            </w:r>
          </w:p>
        </w:tc>
        <w:tc>
          <w:tcPr>
            <w:tcW w:w="4840" w:type="dxa"/>
          </w:tcPr>
          <w:p w14:paraId="5A9E5EB3" w14:textId="5D7B09B5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  <w:r>
              <w:rPr>
                <w:sz w:val="28"/>
                <w:szCs w:val="28"/>
              </w:rPr>
              <w:t>4612</w:t>
            </w:r>
            <w:r>
              <w:rPr>
                <w:sz w:val="28"/>
                <w:szCs w:val="28"/>
                <w:lang w:val="en-US"/>
              </w:rPr>
              <w:t>,2</w:t>
            </w:r>
          </w:p>
        </w:tc>
      </w:tr>
      <w:tr w:rsidR="005D6D4F" w:rsidRPr="005D6D4F" w14:paraId="7BA6AE65" w14:textId="77777777" w:rsidTr="002A6620">
        <w:tc>
          <w:tcPr>
            <w:tcW w:w="4839" w:type="dxa"/>
          </w:tcPr>
          <w:p w14:paraId="101C9D7A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4,5</w:t>
            </w:r>
          </w:p>
        </w:tc>
        <w:tc>
          <w:tcPr>
            <w:tcW w:w="4840" w:type="dxa"/>
          </w:tcPr>
          <w:p w14:paraId="34D21CC6" w14:textId="06F7DF1D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4112,2</w:t>
            </w:r>
          </w:p>
        </w:tc>
      </w:tr>
      <w:tr w:rsidR="005D6D4F" w:rsidRPr="005D6D4F" w14:paraId="28486332" w14:textId="77777777" w:rsidTr="002A6620">
        <w:tc>
          <w:tcPr>
            <w:tcW w:w="4839" w:type="dxa"/>
          </w:tcPr>
          <w:p w14:paraId="447D4A0F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4</w:t>
            </w:r>
          </w:p>
        </w:tc>
        <w:tc>
          <w:tcPr>
            <w:tcW w:w="4840" w:type="dxa"/>
          </w:tcPr>
          <w:p w14:paraId="158EF48C" w14:textId="0EA0C7BB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612,2</w:t>
            </w:r>
          </w:p>
        </w:tc>
      </w:tr>
      <w:tr w:rsidR="005D6D4F" w:rsidRPr="005D6D4F" w14:paraId="6ADE850D" w14:textId="77777777" w:rsidTr="002A6620">
        <w:tc>
          <w:tcPr>
            <w:tcW w:w="4839" w:type="dxa"/>
          </w:tcPr>
          <w:p w14:paraId="7C1241D0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,5</w:t>
            </w:r>
          </w:p>
        </w:tc>
        <w:tc>
          <w:tcPr>
            <w:tcW w:w="4840" w:type="dxa"/>
          </w:tcPr>
          <w:p w14:paraId="6373C1CB" w14:textId="1938C06B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112,1</w:t>
            </w:r>
          </w:p>
        </w:tc>
      </w:tr>
      <w:tr w:rsidR="005D6D4F" w:rsidRPr="005D6D4F" w14:paraId="6052359E" w14:textId="77777777" w:rsidTr="002A6620">
        <w:tc>
          <w:tcPr>
            <w:tcW w:w="4839" w:type="dxa"/>
          </w:tcPr>
          <w:p w14:paraId="75A32AAC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</w:t>
            </w:r>
          </w:p>
        </w:tc>
        <w:tc>
          <w:tcPr>
            <w:tcW w:w="4840" w:type="dxa"/>
          </w:tcPr>
          <w:p w14:paraId="0FA8F881" w14:textId="41E22893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612,2</w:t>
            </w:r>
          </w:p>
        </w:tc>
      </w:tr>
      <w:tr w:rsidR="005D6D4F" w:rsidRPr="005D6D4F" w14:paraId="4569CEE3" w14:textId="77777777" w:rsidTr="002A6620">
        <w:tc>
          <w:tcPr>
            <w:tcW w:w="4839" w:type="dxa"/>
          </w:tcPr>
          <w:p w14:paraId="4CDFD68C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,5</w:t>
            </w:r>
          </w:p>
        </w:tc>
        <w:tc>
          <w:tcPr>
            <w:tcW w:w="4840" w:type="dxa"/>
          </w:tcPr>
          <w:p w14:paraId="4236A522" w14:textId="2BA91373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112,2</w:t>
            </w:r>
          </w:p>
        </w:tc>
      </w:tr>
      <w:tr w:rsidR="005D6D4F" w:rsidRPr="005D6D4F" w14:paraId="7A570C9B" w14:textId="77777777" w:rsidTr="002A6620">
        <w:tc>
          <w:tcPr>
            <w:tcW w:w="4839" w:type="dxa"/>
          </w:tcPr>
          <w:p w14:paraId="0732A386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</w:t>
            </w:r>
          </w:p>
        </w:tc>
        <w:tc>
          <w:tcPr>
            <w:tcW w:w="4840" w:type="dxa"/>
          </w:tcPr>
          <w:p w14:paraId="3CB802FA" w14:textId="1DC0BD6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612,2</w:t>
            </w:r>
          </w:p>
        </w:tc>
      </w:tr>
      <w:tr w:rsidR="005D6D4F" w:rsidRPr="005D6D4F" w14:paraId="453F9E3F" w14:textId="77777777" w:rsidTr="002A6620">
        <w:tc>
          <w:tcPr>
            <w:tcW w:w="4839" w:type="dxa"/>
          </w:tcPr>
          <w:p w14:paraId="788B83B3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,5</w:t>
            </w:r>
          </w:p>
        </w:tc>
        <w:tc>
          <w:tcPr>
            <w:tcW w:w="4840" w:type="dxa"/>
          </w:tcPr>
          <w:p w14:paraId="1B4871BA" w14:textId="38E88DB1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112,2</w:t>
            </w:r>
          </w:p>
        </w:tc>
      </w:tr>
      <w:tr w:rsidR="005D6D4F" w:rsidRPr="005D6D4F" w14:paraId="103136F9" w14:textId="77777777" w:rsidTr="002A6620">
        <w:tc>
          <w:tcPr>
            <w:tcW w:w="4839" w:type="dxa"/>
          </w:tcPr>
          <w:p w14:paraId="34A6C123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</w:t>
            </w:r>
          </w:p>
        </w:tc>
        <w:tc>
          <w:tcPr>
            <w:tcW w:w="4840" w:type="dxa"/>
          </w:tcPr>
          <w:p w14:paraId="7C4C24EB" w14:textId="7B8586FE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612,195</w:t>
            </w:r>
          </w:p>
        </w:tc>
      </w:tr>
      <w:tr w:rsidR="005D6D4F" w:rsidRPr="005D6D4F" w14:paraId="4D5D65B6" w14:textId="77777777" w:rsidTr="002A6620">
        <w:tc>
          <w:tcPr>
            <w:tcW w:w="4839" w:type="dxa"/>
          </w:tcPr>
          <w:p w14:paraId="4B169BA3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0,5</w:t>
            </w:r>
          </w:p>
        </w:tc>
        <w:tc>
          <w:tcPr>
            <w:tcW w:w="4840" w:type="dxa"/>
          </w:tcPr>
          <w:p w14:paraId="3D5DAA5C" w14:textId="5ECCEB93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12,195</w:t>
            </w:r>
          </w:p>
        </w:tc>
      </w:tr>
      <w:tr w:rsidR="005D6D4F" w:rsidRPr="005D6D4F" w14:paraId="7E1F6F1F" w14:textId="77777777" w:rsidTr="002A6620">
        <w:tc>
          <w:tcPr>
            <w:tcW w:w="4839" w:type="dxa"/>
          </w:tcPr>
          <w:p w14:paraId="1313CC3D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4840" w:type="dxa"/>
          </w:tcPr>
          <w:p w14:paraId="798F00D2" w14:textId="5F5A258D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87,805</w:t>
            </w:r>
          </w:p>
        </w:tc>
      </w:tr>
      <w:tr w:rsidR="005D6D4F" w:rsidRPr="005D6D4F" w14:paraId="5B13905E" w14:textId="77777777" w:rsidTr="002A6620">
        <w:tc>
          <w:tcPr>
            <w:tcW w:w="4839" w:type="dxa"/>
          </w:tcPr>
          <w:p w14:paraId="16F6FBC4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5</w:t>
            </w:r>
          </w:p>
        </w:tc>
        <w:tc>
          <w:tcPr>
            <w:tcW w:w="4840" w:type="dxa"/>
          </w:tcPr>
          <w:p w14:paraId="1C25394A" w14:textId="422AC3E6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87,805</w:t>
            </w:r>
          </w:p>
        </w:tc>
      </w:tr>
      <w:tr w:rsidR="005D6D4F" w:rsidRPr="005D6D4F" w14:paraId="0E8DB66E" w14:textId="77777777" w:rsidTr="002A6620">
        <w:tc>
          <w:tcPr>
            <w:tcW w:w="4839" w:type="dxa"/>
          </w:tcPr>
          <w:p w14:paraId="189640BD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840" w:type="dxa"/>
          </w:tcPr>
          <w:p w14:paraId="573E5D4A" w14:textId="6688FD9C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387,8</w:t>
            </w:r>
          </w:p>
        </w:tc>
      </w:tr>
      <w:tr w:rsidR="005D6D4F" w:rsidRPr="005D6D4F" w14:paraId="06679B5F" w14:textId="77777777" w:rsidTr="002A6620">
        <w:tc>
          <w:tcPr>
            <w:tcW w:w="4839" w:type="dxa"/>
          </w:tcPr>
          <w:p w14:paraId="6D9C4591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,5</w:t>
            </w:r>
          </w:p>
        </w:tc>
        <w:tc>
          <w:tcPr>
            <w:tcW w:w="4840" w:type="dxa"/>
          </w:tcPr>
          <w:p w14:paraId="1F25C0F1" w14:textId="589A1916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887,8</w:t>
            </w:r>
          </w:p>
        </w:tc>
      </w:tr>
      <w:tr w:rsidR="005D6D4F" w:rsidRPr="005D6D4F" w14:paraId="0368C4B9" w14:textId="77777777" w:rsidTr="002A6620">
        <w:tc>
          <w:tcPr>
            <w:tcW w:w="4839" w:type="dxa"/>
          </w:tcPr>
          <w:p w14:paraId="4FC0395E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840" w:type="dxa"/>
          </w:tcPr>
          <w:p w14:paraId="1C65AB49" w14:textId="36E525BB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387,8</w:t>
            </w:r>
          </w:p>
        </w:tc>
      </w:tr>
      <w:tr w:rsidR="005D6D4F" w:rsidRPr="005D6D4F" w14:paraId="3798773F" w14:textId="77777777" w:rsidTr="002A6620">
        <w:tc>
          <w:tcPr>
            <w:tcW w:w="4839" w:type="dxa"/>
          </w:tcPr>
          <w:p w14:paraId="654F9F55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5</w:t>
            </w:r>
          </w:p>
        </w:tc>
        <w:tc>
          <w:tcPr>
            <w:tcW w:w="4840" w:type="dxa"/>
          </w:tcPr>
          <w:p w14:paraId="3AA06D93" w14:textId="7FC89E3A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887,8</w:t>
            </w:r>
          </w:p>
        </w:tc>
      </w:tr>
      <w:tr w:rsidR="005D6D4F" w:rsidRPr="005D6D4F" w14:paraId="30D586C7" w14:textId="77777777" w:rsidTr="002A6620">
        <w:tc>
          <w:tcPr>
            <w:tcW w:w="4839" w:type="dxa"/>
          </w:tcPr>
          <w:p w14:paraId="6F23735E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40" w:type="dxa"/>
          </w:tcPr>
          <w:p w14:paraId="3E0DC1ED" w14:textId="10E025F8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387,8</w:t>
            </w:r>
          </w:p>
        </w:tc>
      </w:tr>
      <w:tr w:rsidR="005D6D4F" w:rsidRPr="005D6D4F" w14:paraId="2F4DA253" w14:textId="77777777" w:rsidTr="002A6620">
        <w:tc>
          <w:tcPr>
            <w:tcW w:w="4839" w:type="dxa"/>
          </w:tcPr>
          <w:p w14:paraId="0AA0466E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,5</w:t>
            </w:r>
          </w:p>
        </w:tc>
        <w:tc>
          <w:tcPr>
            <w:tcW w:w="4840" w:type="dxa"/>
          </w:tcPr>
          <w:p w14:paraId="41BA9E09" w14:textId="6BD4D319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887,8</w:t>
            </w:r>
          </w:p>
        </w:tc>
      </w:tr>
      <w:tr w:rsidR="005D6D4F" w:rsidRPr="005D6D4F" w14:paraId="7A0DA216" w14:textId="77777777" w:rsidTr="002A6620">
        <w:tc>
          <w:tcPr>
            <w:tcW w:w="4839" w:type="dxa"/>
          </w:tcPr>
          <w:p w14:paraId="505928F0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840" w:type="dxa"/>
          </w:tcPr>
          <w:p w14:paraId="0784506A" w14:textId="17BA8E93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387,8</w:t>
            </w:r>
          </w:p>
        </w:tc>
      </w:tr>
      <w:tr w:rsidR="005D6D4F" w:rsidRPr="005D6D4F" w14:paraId="5557CECB" w14:textId="77777777" w:rsidTr="002A6620">
        <w:tc>
          <w:tcPr>
            <w:tcW w:w="4839" w:type="dxa"/>
          </w:tcPr>
          <w:p w14:paraId="78100CF1" w14:textId="77777777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,5</w:t>
            </w:r>
          </w:p>
        </w:tc>
        <w:tc>
          <w:tcPr>
            <w:tcW w:w="4840" w:type="dxa"/>
          </w:tcPr>
          <w:p w14:paraId="1ACD6992" w14:textId="6DF79775" w:rsidR="005D6D4F" w:rsidRPr="005D6D4F" w:rsidRDefault="005D6D4F" w:rsidP="002A6620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887,8</w:t>
            </w:r>
          </w:p>
        </w:tc>
      </w:tr>
    </w:tbl>
    <w:p w14:paraId="1421BD0A" w14:textId="77777777" w:rsidR="005D6D4F" w:rsidRDefault="005D6D4F" w:rsidP="00640AAF">
      <w:pPr>
        <w:ind w:firstLine="0"/>
        <w:jc w:val="left"/>
        <w:rPr>
          <w:sz w:val="28"/>
          <w:szCs w:val="28"/>
        </w:rPr>
      </w:pPr>
    </w:p>
    <w:p w14:paraId="48A4AE82" w14:textId="3B0443DC" w:rsidR="005D6D4F" w:rsidRPr="00676532" w:rsidRDefault="005D6D4F" w:rsidP="00640AAF">
      <w:pPr>
        <w:ind w:firstLine="0"/>
        <w:jc w:val="left"/>
        <w:rPr>
          <w:i/>
          <w:sz w:val="28"/>
          <w:szCs w:val="28"/>
          <w:lang w:val="en-US"/>
        </w:rPr>
      </w:pP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 xml:space="preserve">c=4.99863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метод Фибоначчи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,   d=4.95102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метод дихотомии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.</m:t>
        </m:r>
      </m:oMath>
    </w:p>
    <w:p w14:paraId="45B8AB76" w14:textId="77777777" w:rsidR="00676532" w:rsidRPr="00676532" w:rsidRDefault="00676532" w:rsidP="00640AAF">
      <w:pPr>
        <w:ind w:firstLine="0"/>
        <w:jc w:val="left"/>
        <w:rPr>
          <w:sz w:val="28"/>
          <w:szCs w:val="28"/>
        </w:rPr>
      </w:pPr>
    </w:p>
    <w:p w14:paraId="68D9CF8E" w14:textId="77777777" w:rsidR="00E76851" w:rsidRPr="000A7FD8" w:rsidRDefault="00E76851" w:rsidP="003C122C">
      <w:pPr>
        <w:pStyle w:val="1"/>
        <w:ind w:left="3780"/>
        <w:jc w:val="both"/>
      </w:pPr>
      <w:r w:rsidRPr="000A7FD8">
        <w:t xml:space="preserve">4. </w:t>
      </w:r>
      <w:r>
        <w:t>Выводы</w:t>
      </w:r>
    </w:p>
    <w:p w14:paraId="4EEFEA41" w14:textId="309A0975" w:rsidR="00676532" w:rsidRDefault="00676532" w:rsidP="00616823">
      <w:pPr>
        <w:spacing w:after="160" w:line="259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Результаты работы показали, что в отсутствии шума программа дает точные значения параметров регрессии.</w:t>
      </w:r>
    </w:p>
    <w:p w14:paraId="4B78083A" w14:textId="56E0754E" w:rsidR="006F389A" w:rsidRDefault="006F389A" w:rsidP="00616823">
      <w:pPr>
        <w:spacing w:after="160" w:line="259" w:lineRule="auto"/>
        <w:ind w:firstLine="720"/>
        <w:rPr>
          <w:sz w:val="28"/>
          <w:szCs w:val="28"/>
        </w:rPr>
      </w:pPr>
    </w:p>
    <w:p w14:paraId="7C01222D" w14:textId="6A50AE01" w:rsidR="006F389A" w:rsidRDefault="006F389A" w:rsidP="006F389A">
      <w:pPr>
        <w:spacing w:after="160" w:line="259" w:lineRule="auto"/>
        <w:ind w:left="2160" w:firstLine="720"/>
        <w:rPr>
          <w:b/>
          <w:sz w:val="28"/>
          <w:szCs w:val="28"/>
        </w:rPr>
      </w:pPr>
      <w:r>
        <w:rPr>
          <w:b/>
          <w:sz w:val="28"/>
          <w:szCs w:val="28"/>
        </w:rPr>
        <w:t>5. Контрольный вопрос.</w:t>
      </w:r>
    </w:p>
    <w:p w14:paraId="34304138" w14:textId="2069A699" w:rsidR="006F389A" w:rsidRDefault="006F389A" w:rsidP="006F389A">
      <w:pPr>
        <w:spacing w:after="160" w:line="259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ab/>
      </w:r>
      <w:r w:rsidRPr="006F389A">
        <w:rPr>
          <w:sz w:val="28"/>
          <w:szCs w:val="28"/>
        </w:rPr>
        <w:t>1. Поясните суть метода наименьших квадратов.</w:t>
      </w:r>
    </w:p>
    <w:p w14:paraId="1028EDF0" w14:textId="0F54A68E" w:rsidR="006F389A" w:rsidRDefault="006F389A" w:rsidP="006F389A">
      <w:pPr>
        <w:spacing w:after="160" w:line="259" w:lineRule="auto"/>
        <w:ind w:firstLine="720"/>
        <w:rPr>
          <w:sz w:val="28"/>
          <w:szCs w:val="28"/>
        </w:rPr>
      </w:pPr>
      <w:r w:rsidRPr="006F389A">
        <w:rPr>
          <w:sz w:val="28"/>
          <w:szCs w:val="28"/>
        </w:rPr>
        <w:t xml:space="preserve">В </w:t>
      </w:r>
      <w:r>
        <w:rPr>
          <w:sz w:val="28"/>
          <w:szCs w:val="28"/>
        </w:rPr>
        <w:t xml:space="preserve">принципе наименьших квадратов параметры </w:t>
      </w:r>
      <w:r w:rsidRPr="006F389A">
        <w:rPr>
          <w:sz w:val="28"/>
          <w:szCs w:val="28"/>
        </w:rPr>
        <w:t>должны быть выбраны таким образом, чтобы минимизировать сумму квадратов ошибок для всех точек:</w:t>
      </w:r>
    </w:p>
    <w:p w14:paraId="18F72298" w14:textId="4C897958" w:rsidR="006F389A" w:rsidRPr="006F389A" w:rsidRDefault="006F389A" w:rsidP="006F389A">
      <w:pPr>
        <w:spacing w:after="160" w:line="259" w:lineRule="auto"/>
        <w:ind w:firstLine="0"/>
      </w:pPr>
      <w:r>
        <w:rPr>
          <w:position w:val="-28"/>
        </w:rPr>
        <w:object w:dxaOrig="3500" w:dyaOrig="680" w14:anchorId="6D40E4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75pt;height:34pt" o:ole="">
            <v:imagedata r:id="rId9" o:title=""/>
          </v:shape>
          <o:OLEObject Type="Embed" ProgID="Equation.DSMT4" ShapeID="_x0000_i1037" DrawAspect="Content" ObjectID="_1669124062" r:id="rId10"/>
        </w:object>
      </w:r>
      <w:r>
        <w:t>.</w:t>
      </w:r>
      <w:r>
        <w:t xml:space="preserve"> </w:t>
      </w:r>
      <w:r w:rsidRPr="006F389A">
        <w:rPr>
          <w:color w:val="212121"/>
          <w:sz w:val="28"/>
          <w:szCs w:val="28"/>
          <w:shd w:val="clear" w:color="auto" w:fill="FFFFFF"/>
        </w:rPr>
        <w:t>Иначе говоря, при определенных значениях </w:t>
      </w:r>
      <w:r w:rsidRPr="006F389A">
        <w:rPr>
          <w:rStyle w:val="mjx-char"/>
          <w:color w:val="212121"/>
          <w:sz w:val="28"/>
          <w:szCs w:val="28"/>
          <w:bdr w:val="none" w:sz="0" w:space="0" w:color="auto" w:frame="1"/>
          <w:shd w:val="clear" w:color="auto" w:fill="FFFFFF"/>
        </w:rPr>
        <w:t>a</w:t>
      </w:r>
      <w:r w:rsidRPr="006F389A">
        <w:rPr>
          <w:color w:val="212121"/>
          <w:sz w:val="28"/>
          <w:szCs w:val="28"/>
          <w:shd w:val="clear" w:color="auto" w:fill="FFFFFF"/>
        </w:rPr>
        <w:t> и </w:t>
      </w:r>
      <w:r w:rsidRPr="006F389A">
        <w:rPr>
          <w:rStyle w:val="mjx-char"/>
          <w:color w:val="212121"/>
          <w:sz w:val="28"/>
          <w:szCs w:val="28"/>
          <w:bdr w:val="none" w:sz="0" w:space="0" w:color="auto" w:frame="1"/>
          <w:shd w:val="clear" w:color="auto" w:fill="FFFFFF"/>
        </w:rPr>
        <w:t>b</w:t>
      </w:r>
      <w:r w:rsidRPr="006F389A">
        <w:rPr>
          <w:color w:val="212121"/>
          <w:sz w:val="28"/>
          <w:szCs w:val="28"/>
          <w:shd w:val="clear" w:color="auto" w:fill="FFFFFF"/>
        </w:rPr>
        <w:t> сумма квадратов отклонений представленных данных от получившейся прямой будет иметь минимальное значение. В этом и состоит смысл метода наименьших квадратов.</w:t>
      </w:r>
    </w:p>
    <w:p w14:paraId="37E6E810" w14:textId="51010626" w:rsidR="00CE6E00" w:rsidRPr="00676532" w:rsidRDefault="00CE6E00" w:rsidP="006F389A">
      <w:pPr>
        <w:spacing w:after="160" w:line="259" w:lineRule="auto"/>
        <w:ind w:firstLine="0"/>
        <w:rPr>
          <w:sz w:val="28"/>
          <w:szCs w:val="28"/>
        </w:rPr>
      </w:pPr>
      <w:bookmarkStart w:id="1" w:name="_GoBack"/>
      <w:bookmarkEnd w:id="1"/>
    </w:p>
    <w:sectPr w:rsidR="00CE6E00" w:rsidRPr="00676532" w:rsidSect="002E3519">
      <w:footerReference w:type="default" r:id="rId11"/>
      <w:pgSz w:w="12240" w:h="15840"/>
      <w:pgMar w:top="1134" w:right="850" w:bottom="1134" w:left="1701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5BB55C" w14:textId="77777777" w:rsidR="003F576F" w:rsidRDefault="003F576F" w:rsidP="002E3519">
      <w:pPr>
        <w:spacing w:after="0" w:line="240" w:lineRule="auto"/>
      </w:pPr>
      <w:r>
        <w:separator/>
      </w:r>
    </w:p>
  </w:endnote>
  <w:endnote w:type="continuationSeparator" w:id="0">
    <w:p w14:paraId="2BE8555F" w14:textId="77777777" w:rsidR="003F576F" w:rsidRDefault="003F576F" w:rsidP="002E35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0331091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324EAB6" w14:textId="2C795A1D" w:rsidR="00D063A7" w:rsidRDefault="00D063A7">
        <w:pPr>
          <w:pStyle w:val="a8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F1E4F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7A4D2985" w14:textId="77777777" w:rsidR="00D063A7" w:rsidRDefault="00D063A7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2727DA" w14:textId="77777777" w:rsidR="003F576F" w:rsidRDefault="003F576F" w:rsidP="002E3519">
      <w:pPr>
        <w:spacing w:after="0" w:line="240" w:lineRule="auto"/>
      </w:pPr>
      <w:r>
        <w:separator/>
      </w:r>
    </w:p>
  </w:footnote>
  <w:footnote w:type="continuationSeparator" w:id="0">
    <w:p w14:paraId="322EEE57" w14:textId="77777777" w:rsidR="003F576F" w:rsidRDefault="003F576F" w:rsidP="002E351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F8597F"/>
    <w:multiLevelType w:val="hybridMultilevel"/>
    <w:tmpl w:val="4218FA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C94617"/>
    <w:multiLevelType w:val="multilevel"/>
    <w:tmpl w:val="68946BDA"/>
    <w:lvl w:ilvl="0">
      <w:start w:val="1"/>
      <w:numFmt w:val="decimal"/>
      <w:lvlText w:val="%1."/>
      <w:lvlJc w:val="left"/>
      <w:pPr>
        <w:ind w:left="4140" w:hanging="360"/>
      </w:pPr>
    </w:lvl>
    <w:lvl w:ilvl="1">
      <w:start w:val="1"/>
      <w:numFmt w:val="decimal"/>
      <w:pStyle w:val="2"/>
      <w:lvlText w:val="%1.%2."/>
      <w:lvlJc w:val="left"/>
      <w:pPr>
        <w:ind w:left="4572" w:hanging="432"/>
      </w:pPr>
    </w:lvl>
    <w:lvl w:ilvl="2">
      <w:start w:val="1"/>
      <w:numFmt w:val="decimal"/>
      <w:lvlText w:val="%1.%2.%3."/>
      <w:lvlJc w:val="left"/>
      <w:pPr>
        <w:ind w:left="5004" w:hanging="504"/>
      </w:pPr>
    </w:lvl>
    <w:lvl w:ilvl="3">
      <w:start w:val="1"/>
      <w:numFmt w:val="decimal"/>
      <w:lvlText w:val="%1.%2.%3.%4."/>
      <w:lvlJc w:val="left"/>
      <w:pPr>
        <w:ind w:left="5508" w:hanging="648"/>
      </w:pPr>
    </w:lvl>
    <w:lvl w:ilvl="4">
      <w:start w:val="1"/>
      <w:numFmt w:val="decimal"/>
      <w:lvlText w:val="%1.%2.%3.%4.%5."/>
      <w:lvlJc w:val="left"/>
      <w:pPr>
        <w:ind w:left="6012" w:hanging="792"/>
      </w:pPr>
    </w:lvl>
    <w:lvl w:ilvl="5">
      <w:start w:val="1"/>
      <w:numFmt w:val="decimal"/>
      <w:lvlText w:val="%1.%2.%3.%4.%5.%6."/>
      <w:lvlJc w:val="left"/>
      <w:pPr>
        <w:ind w:left="6516" w:hanging="936"/>
      </w:pPr>
    </w:lvl>
    <w:lvl w:ilvl="6">
      <w:start w:val="1"/>
      <w:numFmt w:val="decimal"/>
      <w:lvlText w:val="%1.%2.%3.%4.%5.%6.%7."/>
      <w:lvlJc w:val="left"/>
      <w:pPr>
        <w:ind w:left="7020" w:hanging="1080"/>
      </w:pPr>
    </w:lvl>
    <w:lvl w:ilvl="7">
      <w:start w:val="1"/>
      <w:numFmt w:val="decimal"/>
      <w:lvlText w:val="%1.%2.%3.%4.%5.%6.%7.%8."/>
      <w:lvlJc w:val="left"/>
      <w:pPr>
        <w:ind w:left="7524" w:hanging="1224"/>
      </w:pPr>
    </w:lvl>
    <w:lvl w:ilvl="8">
      <w:start w:val="1"/>
      <w:numFmt w:val="decimal"/>
      <w:lvlText w:val="%1.%2.%3.%4.%5.%6.%7.%8.%9."/>
      <w:lvlJc w:val="left"/>
      <w:pPr>
        <w:ind w:left="8100" w:hanging="144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725E"/>
    <w:rsid w:val="00001ED4"/>
    <w:rsid w:val="00023F0D"/>
    <w:rsid w:val="00042B7D"/>
    <w:rsid w:val="0004386F"/>
    <w:rsid w:val="00046671"/>
    <w:rsid w:val="000544C8"/>
    <w:rsid w:val="0008273C"/>
    <w:rsid w:val="000A4923"/>
    <w:rsid w:val="000A7FD8"/>
    <w:rsid w:val="000C6CB8"/>
    <w:rsid w:val="000C7EA2"/>
    <w:rsid w:val="000D3499"/>
    <w:rsid w:val="000F1E4F"/>
    <w:rsid w:val="00174766"/>
    <w:rsid w:val="00180530"/>
    <w:rsid w:val="001B0D13"/>
    <w:rsid w:val="001C2303"/>
    <w:rsid w:val="001D2CC6"/>
    <w:rsid w:val="001E3B70"/>
    <w:rsid w:val="001F035C"/>
    <w:rsid w:val="001F767C"/>
    <w:rsid w:val="002037C8"/>
    <w:rsid w:val="002122EB"/>
    <w:rsid w:val="002126B3"/>
    <w:rsid w:val="00222928"/>
    <w:rsid w:val="00261CAA"/>
    <w:rsid w:val="00276B96"/>
    <w:rsid w:val="00282A68"/>
    <w:rsid w:val="00284A14"/>
    <w:rsid w:val="00287C0F"/>
    <w:rsid w:val="00291103"/>
    <w:rsid w:val="00291FF8"/>
    <w:rsid w:val="002A2D86"/>
    <w:rsid w:val="002B03BF"/>
    <w:rsid w:val="002B267F"/>
    <w:rsid w:val="002B4ECA"/>
    <w:rsid w:val="002C46C2"/>
    <w:rsid w:val="002D0DB5"/>
    <w:rsid w:val="002D4761"/>
    <w:rsid w:val="002D592C"/>
    <w:rsid w:val="002E16DA"/>
    <w:rsid w:val="002E3519"/>
    <w:rsid w:val="003137DE"/>
    <w:rsid w:val="00332A3B"/>
    <w:rsid w:val="0035665A"/>
    <w:rsid w:val="003748EE"/>
    <w:rsid w:val="00377BE5"/>
    <w:rsid w:val="0038005A"/>
    <w:rsid w:val="003875FE"/>
    <w:rsid w:val="003877EC"/>
    <w:rsid w:val="003A2E18"/>
    <w:rsid w:val="003C122C"/>
    <w:rsid w:val="003C7FC2"/>
    <w:rsid w:val="003D7B1E"/>
    <w:rsid w:val="003E2414"/>
    <w:rsid w:val="003E4A33"/>
    <w:rsid w:val="003E4BE6"/>
    <w:rsid w:val="003F3906"/>
    <w:rsid w:val="003F576F"/>
    <w:rsid w:val="0040192F"/>
    <w:rsid w:val="00401F66"/>
    <w:rsid w:val="004154E1"/>
    <w:rsid w:val="00417FDC"/>
    <w:rsid w:val="0044490E"/>
    <w:rsid w:val="0044782C"/>
    <w:rsid w:val="004522D2"/>
    <w:rsid w:val="00460174"/>
    <w:rsid w:val="00463AE3"/>
    <w:rsid w:val="00473E1C"/>
    <w:rsid w:val="004951C1"/>
    <w:rsid w:val="004A3018"/>
    <w:rsid w:val="004A4674"/>
    <w:rsid w:val="004B3CAC"/>
    <w:rsid w:val="004B4030"/>
    <w:rsid w:val="004D4582"/>
    <w:rsid w:val="004F3493"/>
    <w:rsid w:val="00513809"/>
    <w:rsid w:val="005157CD"/>
    <w:rsid w:val="0052434E"/>
    <w:rsid w:val="00533A8B"/>
    <w:rsid w:val="00545842"/>
    <w:rsid w:val="00545870"/>
    <w:rsid w:val="00561B03"/>
    <w:rsid w:val="005765EE"/>
    <w:rsid w:val="00586944"/>
    <w:rsid w:val="00593D6F"/>
    <w:rsid w:val="005C3849"/>
    <w:rsid w:val="005D6D4F"/>
    <w:rsid w:val="005E490A"/>
    <w:rsid w:val="005E6CD7"/>
    <w:rsid w:val="005F2019"/>
    <w:rsid w:val="0061131C"/>
    <w:rsid w:val="00616823"/>
    <w:rsid w:val="0062625B"/>
    <w:rsid w:val="00634D00"/>
    <w:rsid w:val="00640AAF"/>
    <w:rsid w:val="00640CE4"/>
    <w:rsid w:val="0067052C"/>
    <w:rsid w:val="006719B5"/>
    <w:rsid w:val="00676532"/>
    <w:rsid w:val="006838BD"/>
    <w:rsid w:val="00693FCC"/>
    <w:rsid w:val="006D0712"/>
    <w:rsid w:val="006D2E30"/>
    <w:rsid w:val="006D78FE"/>
    <w:rsid w:val="006E128D"/>
    <w:rsid w:val="006F389A"/>
    <w:rsid w:val="00701F2B"/>
    <w:rsid w:val="00724FA1"/>
    <w:rsid w:val="00732AD2"/>
    <w:rsid w:val="0073373B"/>
    <w:rsid w:val="00740D06"/>
    <w:rsid w:val="0074591D"/>
    <w:rsid w:val="0075189F"/>
    <w:rsid w:val="00763638"/>
    <w:rsid w:val="007D6C12"/>
    <w:rsid w:val="007F383F"/>
    <w:rsid w:val="007F40E9"/>
    <w:rsid w:val="007F4B67"/>
    <w:rsid w:val="00810D58"/>
    <w:rsid w:val="00813123"/>
    <w:rsid w:val="00826D5C"/>
    <w:rsid w:val="00836694"/>
    <w:rsid w:val="00836D1E"/>
    <w:rsid w:val="0084044C"/>
    <w:rsid w:val="0084781E"/>
    <w:rsid w:val="0086640F"/>
    <w:rsid w:val="00886B10"/>
    <w:rsid w:val="008A04FE"/>
    <w:rsid w:val="008C216F"/>
    <w:rsid w:val="008D7082"/>
    <w:rsid w:val="008E1893"/>
    <w:rsid w:val="008E37FC"/>
    <w:rsid w:val="008F5C1C"/>
    <w:rsid w:val="00901543"/>
    <w:rsid w:val="00914355"/>
    <w:rsid w:val="00921DF5"/>
    <w:rsid w:val="00927BBF"/>
    <w:rsid w:val="00957AE7"/>
    <w:rsid w:val="009B2530"/>
    <w:rsid w:val="009D4DA0"/>
    <w:rsid w:val="009E34E0"/>
    <w:rsid w:val="009E6370"/>
    <w:rsid w:val="00A1787F"/>
    <w:rsid w:val="00A35AB8"/>
    <w:rsid w:val="00A45404"/>
    <w:rsid w:val="00A47910"/>
    <w:rsid w:val="00A72455"/>
    <w:rsid w:val="00A85107"/>
    <w:rsid w:val="00A97CFA"/>
    <w:rsid w:val="00AA0019"/>
    <w:rsid w:val="00AA3C17"/>
    <w:rsid w:val="00AC6C36"/>
    <w:rsid w:val="00AD37A8"/>
    <w:rsid w:val="00AD518C"/>
    <w:rsid w:val="00AE0555"/>
    <w:rsid w:val="00AF0BF0"/>
    <w:rsid w:val="00AF6837"/>
    <w:rsid w:val="00B0061D"/>
    <w:rsid w:val="00B03499"/>
    <w:rsid w:val="00B03F88"/>
    <w:rsid w:val="00B13657"/>
    <w:rsid w:val="00B13F42"/>
    <w:rsid w:val="00B16593"/>
    <w:rsid w:val="00B16CE4"/>
    <w:rsid w:val="00B55D03"/>
    <w:rsid w:val="00B5754F"/>
    <w:rsid w:val="00B656E3"/>
    <w:rsid w:val="00B74B46"/>
    <w:rsid w:val="00B84A3A"/>
    <w:rsid w:val="00B87DBC"/>
    <w:rsid w:val="00B970B8"/>
    <w:rsid w:val="00BA7343"/>
    <w:rsid w:val="00BB0B98"/>
    <w:rsid w:val="00BB5343"/>
    <w:rsid w:val="00BC4470"/>
    <w:rsid w:val="00BD1C09"/>
    <w:rsid w:val="00BD6251"/>
    <w:rsid w:val="00BE5CBF"/>
    <w:rsid w:val="00C163B8"/>
    <w:rsid w:val="00C3778A"/>
    <w:rsid w:val="00C53391"/>
    <w:rsid w:val="00C62117"/>
    <w:rsid w:val="00C67F23"/>
    <w:rsid w:val="00C76524"/>
    <w:rsid w:val="00C85030"/>
    <w:rsid w:val="00C979C2"/>
    <w:rsid w:val="00CB169C"/>
    <w:rsid w:val="00CB1C2D"/>
    <w:rsid w:val="00CB4DF9"/>
    <w:rsid w:val="00CC0B9B"/>
    <w:rsid w:val="00CD7529"/>
    <w:rsid w:val="00CE6E00"/>
    <w:rsid w:val="00CF1984"/>
    <w:rsid w:val="00CF4152"/>
    <w:rsid w:val="00D063A7"/>
    <w:rsid w:val="00D62152"/>
    <w:rsid w:val="00D8614E"/>
    <w:rsid w:val="00DB725E"/>
    <w:rsid w:val="00DC1B88"/>
    <w:rsid w:val="00DD0D79"/>
    <w:rsid w:val="00DE3DE5"/>
    <w:rsid w:val="00DE6FE0"/>
    <w:rsid w:val="00DF634D"/>
    <w:rsid w:val="00E028C1"/>
    <w:rsid w:val="00E126B1"/>
    <w:rsid w:val="00E23527"/>
    <w:rsid w:val="00E23AA7"/>
    <w:rsid w:val="00E76851"/>
    <w:rsid w:val="00E86CBA"/>
    <w:rsid w:val="00EE66DD"/>
    <w:rsid w:val="00F0172A"/>
    <w:rsid w:val="00F079A2"/>
    <w:rsid w:val="00F20CDD"/>
    <w:rsid w:val="00F20D84"/>
    <w:rsid w:val="00F54220"/>
    <w:rsid w:val="00F717D0"/>
    <w:rsid w:val="00F9589E"/>
    <w:rsid w:val="00F97CA4"/>
    <w:rsid w:val="00FA4A22"/>
    <w:rsid w:val="00FB0732"/>
    <w:rsid w:val="00FD1F6D"/>
    <w:rsid w:val="00FE41A2"/>
    <w:rsid w:val="00FF326A"/>
    <w:rsid w:val="00FF79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D4DCD3"/>
  <w15:chartTrackingRefBased/>
  <w15:docId w15:val="{DB01F2C1-77FF-44A7-A69E-1E13F5C618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D6D4F"/>
    <w:pPr>
      <w:spacing w:after="120" w:line="276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886B10"/>
    <w:pPr>
      <w:keepNext/>
      <w:spacing w:before="120" w:after="240"/>
      <w:ind w:firstLine="0"/>
      <w:jc w:val="center"/>
      <w:outlineLvl w:val="0"/>
    </w:pPr>
    <w:rPr>
      <w:b/>
      <w:bCs/>
      <w:kern w:val="32"/>
      <w:sz w:val="28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F6837"/>
    <w:pPr>
      <w:keepNext/>
      <w:numPr>
        <w:ilvl w:val="1"/>
        <w:numId w:val="1"/>
      </w:numPr>
      <w:spacing w:after="240"/>
      <w:ind w:left="425" w:hanging="431"/>
      <w:jc w:val="center"/>
      <w:outlineLvl w:val="1"/>
    </w:pPr>
    <w:rPr>
      <w:b/>
      <w:bCs/>
      <w:iCs/>
      <w:lang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F6837"/>
    <w:rPr>
      <w:rFonts w:ascii="Times New Roman" w:eastAsia="Times New Roman" w:hAnsi="Times New Roman" w:cs="Times New Roman"/>
      <w:b/>
      <w:bCs/>
      <w:kern w:val="32"/>
      <w:sz w:val="28"/>
      <w:szCs w:val="32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AF6837"/>
    <w:rPr>
      <w:rFonts w:ascii="Times New Roman" w:eastAsia="Times New Roman" w:hAnsi="Times New Roman" w:cs="Times New Roman"/>
      <w:b/>
      <w:bCs/>
      <w:iCs/>
      <w:sz w:val="24"/>
      <w:szCs w:val="24"/>
      <w:lang w:val="ru-RU" w:eastAsia="x-none"/>
    </w:rPr>
  </w:style>
  <w:style w:type="paragraph" w:styleId="a3">
    <w:name w:val="Balloon Text"/>
    <w:basedOn w:val="a"/>
    <w:link w:val="a4"/>
    <w:uiPriority w:val="99"/>
    <w:semiHidden/>
    <w:unhideWhenUsed/>
    <w:rsid w:val="00AF683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AF6837"/>
    <w:rPr>
      <w:rFonts w:ascii="Segoe UI" w:eastAsia="Times New Roman" w:hAnsi="Segoe UI" w:cs="Segoe UI"/>
      <w:sz w:val="18"/>
      <w:szCs w:val="18"/>
      <w:lang w:val="ru-RU" w:eastAsia="ru-RU"/>
    </w:rPr>
  </w:style>
  <w:style w:type="character" w:styleId="a5">
    <w:name w:val="Placeholder Text"/>
    <w:basedOn w:val="a0"/>
    <w:uiPriority w:val="99"/>
    <w:semiHidden/>
    <w:rsid w:val="0084044C"/>
    <w:rPr>
      <w:color w:val="808080"/>
    </w:rPr>
  </w:style>
  <w:style w:type="paragraph" w:styleId="a6">
    <w:name w:val="header"/>
    <w:basedOn w:val="a"/>
    <w:link w:val="a7"/>
    <w:uiPriority w:val="99"/>
    <w:unhideWhenUsed/>
    <w:rsid w:val="002E3519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2E3519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footer"/>
    <w:basedOn w:val="a"/>
    <w:link w:val="a9"/>
    <w:uiPriority w:val="99"/>
    <w:unhideWhenUsed/>
    <w:rsid w:val="002E3519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2E3519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token">
    <w:name w:val="token"/>
    <w:basedOn w:val="a0"/>
    <w:rsid w:val="006D2E30"/>
  </w:style>
  <w:style w:type="character" w:styleId="aa">
    <w:name w:val="annotation reference"/>
    <w:basedOn w:val="a0"/>
    <w:uiPriority w:val="99"/>
    <w:semiHidden/>
    <w:unhideWhenUsed/>
    <w:rsid w:val="00AF0BF0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AF0BF0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AF0BF0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AF0BF0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AF0BF0"/>
    <w:rPr>
      <w:rFonts w:ascii="Times New Roman" w:eastAsia="Times New Roman" w:hAnsi="Times New Roman" w:cs="Times New Roman"/>
      <w:b/>
      <w:bCs/>
      <w:sz w:val="20"/>
      <w:szCs w:val="20"/>
      <w:lang w:val="ru-RU" w:eastAsia="ru-RU"/>
    </w:rPr>
  </w:style>
  <w:style w:type="paragraph" w:styleId="HTML">
    <w:name w:val="HTML Preformatted"/>
    <w:basedOn w:val="a"/>
    <w:link w:val="HTML0"/>
    <w:uiPriority w:val="99"/>
    <w:unhideWhenUsed/>
    <w:rsid w:val="005E6CD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firstLine="0"/>
      <w:jc w:val="left"/>
    </w:pPr>
    <w:rPr>
      <w:rFonts w:ascii="Courier New" w:hAnsi="Courier New" w:cs="Courier New"/>
      <w:sz w:val="20"/>
      <w:szCs w:val="20"/>
      <w:lang w:val="en-US" w:eastAsia="en-US"/>
    </w:rPr>
  </w:style>
  <w:style w:type="character" w:customStyle="1" w:styleId="HTML0">
    <w:name w:val="Стандартный HTML Знак"/>
    <w:basedOn w:val="a0"/>
    <w:link w:val="HTML"/>
    <w:uiPriority w:val="99"/>
    <w:rsid w:val="005E6CD7"/>
    <w:rPr>
      <w:rFonts w:ascii="Courier New" w:eastAsia="Times New Roman" w:hAnsi="Courier New" w:cs="Courier New"/>
      <w:sz w:val="20"/>
      <w:szCs w:val="20"/>
    </w:rPr>
  </w:style>
  <w:style w:type="table" w:styleId="af">
    <w:name w:val="Table Grid"/>
    <w:basedOn w:val="a1"/>
    <w:uiPriority w:val="39"/>
    <w:rsid w:val="006D78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l-k">
    <w:name w:val="pl-k"/>
    <w:basedOn w:val="a0"/>
    <w:rsid w:val="00CE6E00"/>
  </w:style>
  <w:style w:type="character" w:customStyle="1" w:styleId="pl-s">
    <w:name w:val="pl-s"/>
    <w:basedOn w:val="a0"/>
    <w:rsid w:val="00CE6E00"/>
  </w:style>
  <w:style w:type="character" w:customStyle="1" w:styleId="pl-pds">
    <w:name w:val="pl-pds"/>
    <w:basedOn w:val="a0"/>
    <w:rsid w:val="00CE6E00"/>
  </w:style>
  <w:style w:type="character" w:styleId="af0">
    <w:name w:val="Hyperlink"/>
    <w:basedOn w:val="a0"/>
    <w:uiPriority w:val="99"/>
    <w:semiHidden/>
    <w:unhideWhenUsed/>
    <w:rsid w:val="00C76524"/>
    <w:rPr>
      <w:color w:val="0000FF"/>
      <w:u w:val="single"/>
    </w:rPr>
  </w:style>
  <w:style w:type="paragraph" w:styleId="af1">
    <w:name w:val="caption"/>
    <w:basedOn w:val="a"/>
    <w:next w:val="a"/>
    <w:uiPriority w:val="35"/>
    <w:unhideWhenUsed/>
    <w:qFormat/>
    <w:rsid w:val="0044490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mjx-char">
    <w:name w:val="mjx-char"/>
    <w:basedOn w:val="a0"/>
    <w:rsid w:val="006F389A"/>
  </w:style>
  <w:style w:type="character" w:customStyle="1" w:styleId="mjxassistivemathml">
    <w:name w:val="mjx_assistive_mathml"/>
    <w:basedOn w:val="a0"/>
    <w:rsid w:val="006F38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23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2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0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0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99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1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4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258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2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1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71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7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8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4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349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857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845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955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839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062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741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461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760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061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965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410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27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620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265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05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64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43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886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67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434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825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075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236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53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711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51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902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42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580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727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947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14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193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970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285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395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871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782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958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889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041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157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681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58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97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51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207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231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451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657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867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514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325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688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96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996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298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649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398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036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858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313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041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0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8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11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4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5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23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82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1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1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F33DC8-04E8-4A74-968E-9C6413C3D3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382</Words>
  <Characters>2180</Characters>
  <Application>Microsoft Office Word</Application>
  <DocSecurity>0</DocSecurity>
  <Lines>18</Lines>
  <Paragraphs>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2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liak</dc:creator>
  <cp:keywords/>
  <dc:description/>
  <cp:lastModifiedBy>Камила Мусина</cp:lastModifiedBy>
  <cp:revision>3</cp:revision>
  <dcterms:created xsi:type="dcterms:W3CDTF">2020-12-10T12:39:00Z</dcterms:created>
  <dcterms:modified xsi:type="dcterms:W3CDTF">2020-12-10T13:48:00Z</dcterms:modified>
</cp:coreProperties>
</file>